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3E05" w:rsidRPr="00B7520D" w:rsidRDefault="00E13E05" w:rsidP="00B7520D">
      <w:pPr>
        <w:pStyle w:val="FormatmallRAvsnittArial19pt"/>
      </w:pPr>
      <w:r w:rsidRPr="00B7520D">
        <w:rPr>
          <w:noProof/>
        </w:rPr>
        <w:t>Övningsprov</w:t>
      </w:r>
      <w:r w:rsidRPr="00B7520D">
        <w:t xml:space="preserve"> kap </w:t>
      </w:r>
      <w:r w:rsidR="000A5A8B">
        <w:t>2</w:t>
      </w:r>
    </w:p>
    <w:p w:rsidR="00E13E05" w:rsidRPr="000A5A8B" w:rsidRDefault="00E13E05" w:rsidP="00B7520D">
      <w:pPr>
        <w:pStyle w:val="RUnder"/>
      </w:pPr>
      <w:r w:rsidRPr="000A5A8B">
        <w:t>V</w:t>
      </w:r>
      <w:r w:rsidR="00CF5701" w:rsidRPr="000A5A8B">
        <w:rPr>
          <w:noProof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margin">
              <wp:posOffset>-234315</wp:posOffset>
            </wp:positionH>
            <wp:positionV relativeFrom="margin">
              <wp:posOffset>-577850</wp:posOffset>
            </wp:positionV>
            <wp:extent cx="6377940" cy="9494520"/>
            <wp:effectExtent l="0" t="0" r="0" b="0"/>
            <wp:wrapNone/>
            <wp:docPr id="16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37726" w:rsidRPr="000A5A8B">
        <w:t xml:space="preserve">ersion </w:t>
      </w:r>
      <w:r w:rsidR="005136BD">
        <w:t>2</w:t>
      </w:r>
    </w:p>
    <w:p w:rsidR="00E13E05" w:rsidRPr="000A5A8B" w:rsidRDefault="00E13E05" w:rsidP="00B7520D">
      <w:pPr>
        <w:pStyle w:val="RUnder"/>
      </w:pPr>
      <w:r w:rsidRPr="000A5A8B">
        <w:t>Del I</w:t>
      </w:r>
    </w:p>
    <w:p w:rsidR="00C37726" w:rsidRPr="00932A2B" w:rsidRDefault="00C34E0D" w:rsidP="00C22F7F">
      <w:pPr>
        <w:pStyle w:val="Uppgiftluftver"/>
      </w:pPr>
      <w:r w:rsidRPr="00C34E0D">
        <w:rPr>
          <w:rStyle w:val="Uppgiftssiffra"/>
        </w:rPr>
        <w:t xml:space="preserve">  1</w:t>
      </w:r>
      <w:r w:rsidR="00C37726" w:rsidRPr="00C37726">
        <w:t xml:space="preserve"> </w:t>
      </w:r>
      <w:r w:rsidR="00C22F7F">
        <w:tab/>
      </w:r>
      <w:r w:rsidR="00C37726" w:rsidRPr="00932A2B">
        <w:t xml:space="preserve">Emelie och Cajsa har sammanlagt </w:t>
      </w:r>
      <w:r w:rsidR="00C37726" w:rsidRPr="00932A2B">
        <w:rPr>
          <w:i/>
        </w:rPr>
        <w:t>x</w:t>
      </w:r>
      <w:r w:rsidR="00C37726" w:rsidRPr="00932A2B">
        <w:t xml:space="preserve"> kr. Emelie har </w:t>
      </w:r>
      <w:r w:rsidR="00C37726" w:rsidRPr="00932A2B">
        <w:rPr>
          <w:i/>
        </w:rPr>
        <w:t>y</w:t>
      </w:r>
      <w:r w:rsidR="00C37726" w:rsidRPr="00932A2B">
        <w:t xml:space="preserve"> kr. </w:t>
      </w:r>
      <w:r w:rsidR="00C37726">
        <w:br/>
      </w:r>
      <w:r w:rsidR="00C37726" w:rsidRPr="00932A2B">
        <w:t xml:space="preserve">Vad menas med uttrycket </w:t>
      </w:r>
      <w:r w:rsidR="00C37726" w:rsidRPr="00932A2B">
        <w:rPr>
          <w:i/>
        </w:rPr>
        <w:t>x</w:t>
      </w:r>
      <w:r w:rsidR="00C37726" w:rsidRPr="00932A2B">
        <w:t> – </w:t>
      </w:r>
      <w:r w:rsidR="00C37726" w:rsidRPr="00932A2B">
        <w:rPr>
          <w:i/>
        </w:rPr>
        <w:t>y</w:t>
      </w:r>
      <w:r w:rsidR="00C37726" w:rsidRPr="00932A2B">
        <w:t>?</w:t>
      </w:r>
      <w:r w:rsidR="00C37726">
        <w:tab/>
      </w:r>
      <w:r w:rsidR="00C22F7F">
        <w:tab/>
      </w:r>
      <w:proofErr w:type="gramStart"/>
      <w:r w:rsidR="00C37726">
        <w:t>B  R</w:t>
      </w:r>
      <w:proofErr w:type="gramEnd"/>
    </w:p>
    <w:p w:rsidR="00C22F7F" w:rsidRDefault="00C37726" w:rsidP="00C22F7F">
      <w:pPr>
        <w:pStyle w:val="Uppgiftluftver"/>
      </w:pPr>
      <w:r w:rsidRPr="00C22F7F">
        <w:rPr>
          <w:rStyle w:val="Uppgiftssiffra"/>
        </w:rPr>
        <w:t xml:space="preserve">  2</w:t>
      </w:r>
      <w:r w:rsidRPr="00932A2B">
        <w:tab/>
        <w:t>Lös ekvationerna.</w:t>
      </w:r>
      <w:r>
        <w:tab/>
      </w:r>
      <w:r w:rsidR="005136BD">
        <w:tab/>
      </w:r>
      <w:r w:rsidR="005136BD">
        <w:tab/>
      </w:r>
      <w:r>
        <w:t>M</w:t>
      </w:r>
    </w:p>
    <w:p w:rsidR="00C37726" w:rsidRPr="00932A2B" w:rsidRDefault="00C22F7F" w:rsidP="00C22F7F">
      <w:pPr>
        <w:pStyle w:val="Uppgift"/>
      </w:pPr>
      <w:r>
        <w:rPr>
          <w:b/>
        </w:rPr>
        <w:tab/>
      </w:r>
      <w:r w:rsidR="00C37726" w:rsidRPr="00932A2B">
        <w:t xml:space="preserve">a) </w:t>
      </w:r>
      <w:r w:rsidR="00C37726" w:rsidRPr="005A3E22">
        <w:rPr>
          <w:position w:val="-22"/>
        </w:rPr>
        <w:object w:dxaOrig="240" w:dyaOrig="580">
          <v:shape id="_x0000_i1025" type="#_x0000_t75" style="width:12pt;height:28.8pt" o:ole="">
            <v:imagedata r:id="rId9" o:title=""/>
          </v:shape>
          <o:OLEObject Type="Embed" ProgID="Equation.DSMT4" ShapeID="_x0000_i1025" DrawAspect="Content" ObjectID="_1565624366" r:id="rId10"/>
        </w:object>
      </w:r>
      <w:r w:rsidR="00C37726" w:rsidRPr="00932A2B">
        <w:t xml:space="preserve"> = 9</w:t>
      </w:r>
      <w:r w:rsidR="00C37726">
        <w:tab/>
      </w:r>
      <w:proofErr w:type="gramStart"/>
      <w:r w:rsidR="00C37726" w:rsidRPr="00932A2B">
        <w:t>b)  100</w:t>
      </w:r>
      <w:proofErr w:type="gramEnd"/>
      <w:r w:rsidR="00C37726" w:rsidRPr="00932A2B">
        <w:t xml:space="preserve"> – </w:t>
      </w:r>
      <w:r w:rsidR="00C37726" w:rsidRPr="00932A2B">
        <w:rPr>
          <w:i/>
        </w:rPr>
        <w:t>x</w:t>
      </w:r>
      <w:r w:rsidR="00C37726" w:rsidRPr="00932A2B">
        <w:t xml:space="preserve"> = 77</w:t>
      </w:r>
      <w:r w:rsidR="00C37726" w:rsidRPr="00932A2B">
        <w:tab/>
        <w:t xml:space="preserve">c)  </w:t>
      </w:r>
      <w:r w:rsidR="003962BE">
        <w:t>2</w:t>
      </w:r>
      <w:bookmarkStart w:id="0" w:name="_GoBack"/>
      <w:bookmarkEnd w:id="0"/>
      <w:r w:rsidR="003962BE" w:rsidRPr="00932A2B">
        <w:rPr>
          <w:i/>
        </w:rPr>
        <w:t>z</w:t>
      </w:r>
      <w:r w:rsidR="003962BE" w:rsidRPr="00932A2B">
        <w:t xml:space="preserve"> </w:t>
      </w:r>
      <w:r w:rsidR="00C37726" w:rsidRPr="00932A2B">
        <w:t xml:space="preserve">= </w:t>
      </w:r>
      <w:r w:rsidR="000F56F1" w:rsidRPr="000F56F1">
        <w:rPr>
          <w:i/>
        </w:rPr>
        <w:t>z</w:t>
      </w:r>
    </w:p>
    <w:p w:rsidR="00C22F7F" w:rsidRDefault="00C37726" w:rsidP="00C22F7F">
      <w:pPr>
        <w:pStyle w:val="Uppgiftluftver"/>
      </w:pPr>
      <w:r w:rsidRPr="00C22F7F">
        <w:rPr>
          <w:rStyle w:val="Uppgiftssiffra"/>
        </w:rPr>
        <w:t xml:space="preserve">  3</w:t>
      </w:r>
      <w:r w:rsidRPr="00932A2B">
        <w:tab/>
        <w:t>Beräkna värdet av uttrycket 10 – 5</w:t>
      </w:r>
      <w:r w:rsidRPr="00932A2B">
        <w:rPr>
          <w:i/>
        </w:rPr>
        <w:t xml:space="preserve">x </w:t>
      </w:r>
      <w:r w:rsidRPr="00932A2B">
        <w:t>för</w:t>
      </w:r>
      <w:r>
        <w:tab/>
      </w:r>
      <w:r w:rsidR="00C22F7F">
        <w:tab/>
      </w:r>
      <w:proofErr w:type="gramStart"/>
      <w:r>
        <w:t>B  M</w:t>
      </w:r>
      <w:proofErr w:type="gramEnd"/>
    </w:p>
    <w:p w:rsidR="00C37726" w:rsidRDefault="00C22F7F" w:rsidP="00C22F7F">
      <w:pPr>
        <w:pStyle w:val="Uppgift"/>
      </w:pPr>
      <w:r>
        <w:rPr>
          <w:b/>
        </w:rPr>
        <w:tab/>
      </w:r>
      <w:proofErr w:type="gramStart"/>
      <w:r w:rsidR="00C37726" w:rsidRPr="00932A2B">
        <w:t xml:space="preserve">a)  </w:t>
      </w:r>
      <w:r w:rsidR="00C37726" w:rsidRPr="00932A2B">
        <w:rPr>
          <w:i/>
        </w:rPr>
        <w:t>x</w:t>
      </w:r>
      <w:proofErr w:type="gramEnd"/>
      <w:r w:rsidR="00C37726" w:rsidRPr="00932A2B">
        <w:t xml:space="preserve"> = 1</w:t>
      </w:r>
      <w:r w:rsidR="00C37726" w:rsidRPr="00932A2B">
        <w:tab/>
        <w:t xml:space="preserve">b)  </w:t>
      </w:r>
      <w:r w:rsidR="00C37726" w:rsidRPr="00932A2B">
        <w:rPr>
          <w:i/>
        </w:rPr>
        <w:t>x</w:t>
      </w:r>
      <w:r w:rsidR="00C37726">
        <w:t xml:space="preserve"> = 0</w:t>
      </w:r>
      <w:r w:rsidR="00C37726" w:rsidRPr="00932A2B">
        <w:tab/>
        <w:t xml:space="preserve">c) </w:t>
      </w:r>
      <w:r w:rsidR="00C37726">
        <w:t xml:space="preserve"> </w:t>
      </w:r>
      <w:r w:rsidR="00C37726" w:rsidRPr="00932A2B">
        <w:rPr>
          <w:i/>
        </w:rPr>
        <w:t>x</w:t>
      </w:r>
      <w:r w:rsidR="00C37726">
        <w:t xml:space="preserve"> = 2</w:t>
      </w:r>
    </w:p>
    <w:p w:rsidR="00C37726" w:rsidRPr="00C22F7F" w:rsidRDefault="00C37726" w:rsidP="00C22F7F">
      <w:pPr>
        <w:pStyle w:val="Uppgiftluftver"/>
        <w:rPr>
          <w:lang w:val="en-GB"/>
        </w:rPr>
      </w:pPr>
      <w:r w:rsidRPr="00C22F7F">
        <w:rPr>
          <w:rStyle w:val="Uppgiftssiffra"/>
        </w:rPr>
        <w:t xml:space="preserve">  4</w:t>
      </w:r>
      <w:r w:rsidRPr="00E8469B">
        <w:tab/>
      </w:r>
      <w:proofErr w:type="gramStart"/>
      <w:r>
        <w:t>a)  Vad</w:t>
      </w:r>
      <w:proofErr w:type="gramEnd"/>
      <w:r>
        <w:t xml:space="preserve"> är det för fel i den här förenklingen?</w:t>
      </w:r>
      <w:r>
        <w:tab/>
      </w:r>
      <w:r w:rsidR="00C22F7F">
        <w:tab/>
      </w:r>
      <w:r w:rsidRPr="00C22F7F">
        <w:rPr>
          <w:lang w:val="en-GB"/>
        </w:rPr>
        <w:t>M  R</w:t>
      </w:r>
    </w:p>
    <w:p w:rsidR="00C37726" w:rsidRPr="00D61B3E" w:rsidRDefault="00C37726" w:rsidP="00D61B3E">
      <w:pPr>
        <w:pStyle w:val="Uppgiftluftver"/>
        <w:rPr>
          <w:lang w:val="en-GB"/>
        </w:rPr>
      </w:pPr>
      <w:r w:rsidRPr="00C22F7F">
        <w:rPr>
          <w:lang w:val="en-GB"/>
        </w:rPr>
        <w:tab/>
      </w:r>
      <w:r w:rsidR="00C22F7F" w:rsidRPr="00C22F7F">
        <w:rPr>
          <w:lang w:val="en-GB"/>
        </w:rPr>
        <w:t xml:space="preserve">     </w:t>
      </w:r>
      <w:r w:rsidRPr="00C22F7F">
        <w:rPr>
          <w:lang w:val="en-GB"/>
        </w:rPr>
        <w:t>3</w:t>
      </w:r>
      <w:r w:rsidRPr="00C22F7F">
        <w:rPr>
          <w:i/>
          <w:lang w:val="en-GB"/>
        </w:rPr>
        <w:t xml:space="preserve">y </w:t>
      </w:r>
      <w:r w:rsidRPr="00C22F7F">
        <w:rPr>
          <w:lang w:val="en-GB"/>
        </w:rPr>
        <w:t>– 2</w:t>
      </w:r>
      <w:r w:rsidRPr="00C22F7F">
        <w:rPr>
          <w:i/>
          <w:lang w:val="en-GB"/>
        </w:rPr>
        <w:t xml:space="preserve">x </w:t>
      </w:r>
      <w:r w:rsidRPr="00C22F7F">
        <w:rPr>
          <w:lang w:val="en-GB"/>
        </w:rPr>
        <w:t xml:space="preserve">+ </w:t>
      </w:r>
      <w:r w:rsidRPr="00C22F7F">
        <w:rPr>
          <w:i/>
          <w:lang w:val="en-GB"/>
        </w:rPr>
        <w:t xml:space="preserve">x </w:t>
      </w:r>
      <w:r w:rsidRPr="00C22F7F">
        <w:rPr>
          <w:lang w:val="en-GB"/>
        </w:rPr>
        <w:t>– 5</w:t>
      </w:r>
      <w:r w:rsidRPr="00C22F7F">
        <w:rPr>
          <w:i/>
          <w:lang w:val="en-GB"/>
        </w:rPr>
        <w:t>y</w:t>
      </w:r>
      <w:r w:rsidRPr="00C22F7F">
        <w:rPr>
          <w:lang w:val="en-GB"/>
        </w:rPr>
        <w:t xml:space="preserve"> + 5</w:t>
      </w:r>
      <w:r w:rsidRPr="00C22F7F">
        <w:rPr>
          <w:i/>
          <w:lang w:val="en-GB"/>
        </w:rPr>
        <w:t xml:space="preserve">x </w:t>
      </w:r>
      <w:r w:rsidRPr="00C22F7F">
        <w:rPr>
          <w:lang w:val="en-GB"/>
        </w:rPr>
        <w:t>=</w:t>
      </w:r>
      <w:r w:rsidR="00D61B3E">
        <w:rPr>
          <w:lang w:val="en-GB"/>
        </w:rPr>
        <w:br/>
      </w:r>
      <w:r w:rsidR="00C22F7F" w:rsidRPr="00C22F7F">
        <w:rPr>
          <w:lang w:val="en-GB"/>
        </w:rPr>
        <w:t xml:space="preserve">     </w:t>
      </w:r>
      <w:r w:rsidRPr="00C22F7F">
        <w:rPr>
          <w:lang w:val="en-GB"/>
        </w:rPr>
        <w:t>= 2</w:t>
      </w:r>
      <w:r w:rsidRPr="00C22F7F">
        <w:rPr>
          <w:i/>
          <w:lang w:val="en-GB"/>
        </w:rPr>
        <w:t>x</w:t>
      </w:r>
      <w:r w:rsidRPr="00C22F7F">
        <w:rPr>
          <w:lang w:val="en-GB"/>
        </w:rPr>
        <w:t xml:space="preserve"> + </w:t>
      </w:r>
      <w:r w:rsidRPr="00C22F7F">
        <w:rPr>
          <w:i/>
          <w:lang w:val="en-GB"/>
        </w:rPr>
        <w:t>x</w:t>
      </w:r>
      <w:r w:rsidRPr="00C22F7F">
        <w:rPr>
          <w:lang w:val="en-GB"/>
        </w:rPr>
        <w:t xml:space="preserve"> + 5</w:t>
      </w:r>
      <w:r w:rsidRPr="00C22F7F">
        <w:rPr>
          <w:i/>
          <w:lang w:val="en-GB"/>
        </w:rPr>
        <w:t>x</w:t>
      </w:r>
      <w:r w:rsidRPr="00C22F7F">
        <w:rPr>
          <w:lang w:val="en-GB"/>
        </w:rPr>
        <w:t xml:space="preserve"> + 3</w:t>
      </w:r>
      <w:r w:rsidRPr="00C22F7F">
        <w:rPr>
          <w:i/>
          <w:lang w:val="en-GB"/>
        </w:rPr>
        <w:t xml:space="preserve">y </w:t>
      </w:r>
      <w:r w:rsidRPr="00C22F7F">
        <w:rPr>
          <w:lang w:val="en-GB"/>
        </w:rPr>
        <w:t>– 5</w:t>
      </w:r>
      <w:r w:rsidRPr="00C22F7F">
        <w:rPr>
          <w:i/>
          <w:lang w:val="en-GB"/>
        </w:rPr>
        <w:t>y</w:t>
      </w:r>
      <w:r w:rsidRPr="00C22F7F">
        <w:rPr>
          <w:lang w:val="en-GB"/>
        </w:rPr>
        <w:t xml:space="preserve"> =</w:t>
      </w:r>
      <w:r w:rsidR="00D61B3E">
        <w:rPr>
          <w:lang w:val="en-GB"/>
        </w:rPr>
        <w:br/>
      </w:r>
      <w:r w:rsidR="00C22F7F" w:rsidRPr="005136BD">
        <w:rPr>
          <w:lang w:val="en-GB"/>
        </w:rPr>
        <w:t xml:space="preserve">     </w:t>
      </w:r>
      <w:r w:rsidRPr="00D61B3E">
        <w:rPr>
          <w:lang w:val="en-GB"/>
        </w:rPr>
        <w:t>= 8</w:t>
      </w:r>
      <w:r w:rsidRPr="00D61B3E">
        <w:rPr>
          <w:i/>
          <w:lang w:val="en-GB"/>
        </w:rPr>
        <w:t>x</w:t>
      </w:r>
      <w:r w:rsidRPr="00D61B3E">
        <w:rPr>
          <w:lang w:val="en-GB"/>
        </w:rPr>
        <w:t xml:space="preserve"> – 2</w:t>
      </w:r>
      <w:r w:rsidRPr="00D61B3E">
        <w:rPr>
          <w:i/>
          <w:lang w:val="en-GB"/>
        </w:rPr>
        <w:t>y</w:t>
      </w:r>
    </w:p>
    <w:p w:rsidR="00C37726" w:rsidRDefault="00C37726" w:rsidP="00C22F7F">
      <w:pPr>
        <w:pStyle w:val="Uppgiftluftver"/>
      </w:pPr>
      <w:r w:rsidRPr="00D61B3E">
        <w:rPr>
          <w:i/>
          <w:lang w:val="en-GB"/>
        </w:rPr>
        <w:tab/>
      </w:r>
      <w:proofErr w:type="gramStart"/>
      <w:r>
        <w:t>b)  Vilket</w:t>
      </w:r>
      <w:proofErr w:type="gramEnd"/>
      <w:r>
        <w:t xml:space="preserve"> är det rätta svaret?</w:t>
      </w:r>
      <w:r w:rsidR="00C22F7F">
        <w:tab/>
      </w:r>
      <w:r>
        <w:tab/>
        <w:t>M</w:t>
      </w:r>
    </w:p>
    <w:p w:rsidR="00C37726" w:rsidRPr="00A64ADE" w:rsidRDefault="00C37726" w:rsidP="00C22F7F">
      <w:pPr>
        <w:pStyle w:val="Uppgiftluftver"/>
      </w:pPr>
      <w:r w:rsidRPr="00C22F7F">
        <w:rPr>
          <w:rStyle w:val="Uppgiftssiffra"/>
        </w:rPr>
        <w:t xml:space="preserve">  5</w:t>
      </w:r>
      <w:r w:rsidRPr="00932A2B">
        <w:tab/>
      </w:r>
      <w:r>
        <w:t xml:space="preserve">I en påse finns </w:t>
      </w:r>
      <w:r>
        <w:rPr>
          <w:i/>
        </w:rPr>
        <w:t>x</w:t>
      </w:r>
      <w:r>
        <w:t xml:space="preserve"> </w:t>
      </w:r>
      <w:proofErr w:type="spellStart"/>
      <w:r>
        <w:t>st</w:t>
      </w:r>
      <w:proofErr w:type="spellEnd"/>
      <w:r>
        <w:t xml:space="preserve"> röda kulor, </w:t>
      </w:r>
      <w:r>
        <w:rPr>
          <w:i/>
        </w:rPr>
        <w:t>y</w:t>
      </w:r>
      <w:r>
        <w:t xml:space="preserve"> </w:t>
      </w:r>
      <w:proofErr w:type="spellStart"/>
      <w:r>
        <w:t>st</w:t>
      </w:r>
      <w:proofErr w:type="spellEnd"/>
      <w:r>
        <w:t xml:space="preserve"> gröna kulor och </w:t>
      </w:r>
      <w:r>
        <w:rPr>
          <w:i/>
        </w:rPr>
        <w:t>z</w:t>
      </w:r>
      <w:r>
        <w:t xml:space="preserve"> </w:t>
      </w:r>
      <w:proofErr w:type="spellStart"/>
      <w:r>
        <w:t>st</w:t>
      </w:r>
      <w:proofErr w:type="spellEnd"/>
      <w:r>
        <w:t xml:space="preserve"> gula kulor. </w:t>
      </w:r>
      <w:r w:rsidR="00C22F7F">
        <w:br/>
      </w:r>
      <w:r>
        <w:t xml:space="preserve">Antalet röda kulor är lika många som gröna och gula kulor sammanlagt. </w:t>
      </w:r>
      <w:r w:rsidR="00C22F7F">
        <w:br/>
      </w:r>
      <w:r>
        <w:t>Hur kan detta tecknas som en ekvation?</w:t>
      </w:r>
      <w:r w:rsidR="00C22F7F">
        <w:tab/>
      </w:r>
      <w:r>
        <w:tab/>
        <w:t>P</w:t>
      </w:r>
    </w:p>
    <w:p w:rsidR="00C22F7F" w:rsidRDefault="00C37726" w:rsidP="00C22F7F">
      <w:pPr>
        <w:pStyle w:val="Uppgiftluftver"/>
      </w:pPr>
      <w:r w:rsidRPr="00C22F7F">
        <w:rPr>
          <w:rStyle w:val="Uppgiftssiffra"/>
        </w:rPr>
        <w:t xml:space="preserve">  6</w:t>
      </w:r>
      <w:r w:rsidRPr="00932A2B">
        <w:tab/>
        <w:t>Vilket tal saknas?</w:t>
      </w:r>
      <w:r>
        <w:t xml:space="preserve"> Motivera ditt svar.</w:t>
      </w:r>
      <w:r w:rsidR="00C22F7F">
        <w:tab/>
      </w:r>
      <w:r>
        <w:tab/>
      </w:r>
      <w:proofErr w:type="gramStart"/>
      <w:r>
        <w:t>P  R</w:t>
      </w:r>
      <w:proofErr w:type="gramEnd"/>
    </w:p>
    <w:p w:rsidR="00C37726" w:rsidRPr="00932A2B" w:rsidRDefault="00C22F7F" w:rsidP="00C22F7F">
      <w:pPr>
        <w:pStyle w:val="Uppgift"/>
      </w:pPr>
      <w:r>
        <w:rPr>
          <w:b/>
        </w:rPr>
        <w:tab/>
      </w:r>
      <w:proofErr w:type="gramStart"/>
      <w:r w:rsidR="00C37726">
        <w:t>a)  –10</w:t>
      </w:r>
      <w:proofErr w:type="gramEnd"/>
      <w:r w:rsidR="00C37726">
        <w:t xml:space="preserve">       –7       –?</w:t>
      </w:r>
      <w:proofErr w:type="gramStart"/>
      <w:r w:rsidR="00C37726">
        <w:t xml:space="preserve">–       </w:t>
      </w:r>
      <w:r w:rsidR="00C37726" w:rsidRPr="00932A2B">
        <w:t>–1</w:t>
      </w:r>
      <w:proofErr w:type="gramEnd"/>
      <w:r>
        <w:t xml:space="preserve">       </w:t>
      </w:r>
      <w:r w:rsidR="00C37726" w:rsidRPr="00932A2B">
        <w:t>2</w:t>
      </w:r>
      <w:r w:rsidR="00C37726">
        <w:t xml:space="preserve">       5</w:t>
      </w:r>
    </w:p>
    <w:p w:rsidR="00C37726" w:rsidRDefault="00C37726" w:rsidP="00C22F7F">
      <w:pPr>
        <w:pStyle w:val="Uppgift"/>
      </w:pPr>
      <w:r w:rsidRPr="00932A2B">
        <w:tab/>
      </w:r>
      <w:proofErr w:type="gramStart"/>
      <w:r w:rsidRPr="00932A2B">
        <w:t>b)  2</w:t>
      </w:r>
      <w:proofErr w:type="gramEnd"/>
      <w:r>
        <w:t xml:space="preserve">       </w:t>
      </w:r>
      <w:r w:rsidRPr="00932A2B">
        <w:t>3</w:t>
      </w:r>
      <w:r>
        <w:t xml:space="preserve">       </w:t>
      </w:r>
      <w:r w:rsidRPr="00932A2B">
        <w:t>5</w:t>
      </w:r>
      <w:r>
        <w:t xml:space="preserve">       </w:t>
      </w:r>
      <w:r w:rsidRPr="00932A2B">
        <w:t>9</w:t>
      </w:r>
      <w:r>
        <w:t xml:space="preserve">       –?</w:t>
      </w:r>
      <w:proofErr w:type="gramStart"/>
      <w:r>
        <w:t>–       33</w:t>
      </w:r>
      <w:proofErr w:type="gramEnd"/>
    </w:p>
    <w:p w:rsidR="00C37726" w:rsidRDefault="00C37726" w:rsidP="00C22F7F">
      <w:pPr>
        <w:pStyle w:val="Uppgiftluftver"/>
      </w:pPr>
      <w:r w:rsidRPr="00C22F7F">
        <w:rPr>
          <w:rStyle w:val="Uppgiftssiffra"/>
        </w:rPr>
        <w:t xml:space="preserve">  7</w:t>
      </w:r>
      <w:r w:rsidRPr="00932A2B">
        <w:tab/>
      </w:r>
      <w:r>
        <w:t xml:space="preserve">Produkten av två tal är 10. Det ena talet är </w:t>
      </w:r>
      <w:r>
        <w:rPr>
          <w:i/>
        </w:rPr>
        <w:t>x</w:t>
      </w:r>
      <w:r>
        <w:t>. Teckna ett uttryck för det andra talet.</w:t>
      </w:r>
      <w:r>
        <w:tab/>
        <w:t>B</w:t>
      </w:r>
      <w:r>
        <w:br/>
      </w:r>
    </w:p>
    <w:p w:rsidR="00B706BA" w:rsidRDefault="00B706BA" w:rsidP="00C37726">
      <w:pPr>
        <w:pStyle w:val="Uppgiftluftver"/>
        <w:rPr>
          <w:b/>
        </w:rPr>
      </w:pPr>
      <w:r>
        <w:rPr>
          <w:b/>
        </w:rPr>
        <w:br w:type="page"/>
      </w:r>
    </w:p>
    <w:p w:rsidR="00B706BA" w:rsidRPr="000A5A8B" w:rsidRDefault="00B706BA" w:rsidP="00B7520D">
      <w:pPr>
        <w:pStyle w:val="RUnder"/>
      </w:pPr>
      <w:r w:rsidRPr="000A5A8B">
        <w:rPr>
          <w:noProof/>
        </w:rPr>
        <w:lastRenderedPageBreak/>
        <w:drawing>
          <wp:anchor distT="0" distB="0" distL="114300" distR="114300" simplePos="0" relativeHeight="251706368" behindDoc="1" locked="0" layoutInCell="1" allowOverlap="1">
            <wp:simplePos x="0" y="0"/>
            <wp:positionH relativeFrom="margin">
              <wp:posOffset>-234315</wp:posOffset>
            </wp:positionH>
            <wp:positionV relativeFrom="margin">
              <wp:posOffset>-615950</wp:posOffset>
            </wp:positionV>
            <wp:extent cx="6377940" cy="9494520"/>
            <wp:effectExtent l="19050" t="0" r="381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940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A5A8B">
        <w:t>Del II</w:t>
      </w:r>
    </w:p>
    <w:p w:rsidR="00C37726" w:rsidRPr="00932A2B" w:rsidRDefault="00B706BA" w:rsidP="00C22F7F">
      <w:pPr>
        <w:pStyle w:val="Uppgiftluftver"/>
      </w:pPr>
      <w:r w:rsidRPr="00B706BA">
        <w:rPr>
          <w:rStyle w:val="Uppgiftssiffra"/>
        </w:rPr>
        <w:t xml:space="preserve">  </w:t>
      </w:r>
      <w:r w:rsidR="00C34E0D" w:rsidRPr="00B706BA">
        <w:rPr>
          <w:rStyle w:val="Uppgiftssiffra"/>
        </w:rPr>
        <w:t>8</w:t>
      </w:r>
      <w:r w:rsidR="00C34E0D" w:rsidRPr="00931196">
        <w:tab/>
      </w:r>
      <w:r w:rsidR="00C37726" w:rsidRPr="00932A2B">
        <w:t>Hur många tändstickor är det i askarna? Teckna en ekvation och lös den.</w:t>
      </w:r>
      <w:r w:rsidR="00C37726">
        <w:tab/>
      </w:r>
      <w:proofErr w:type="gramStart"/>
      <w:r w:rsidR="00C37726">
        <w:t>M  K</w:t>
      </w:r>
      <w:proofErr w:type="gramEnd"/>
    </w:p>
    <w:p w:rsidR="00C37726" w:rsidRDefault="00C37726" w:rsidP="00C22F7F">
      <w:pPr>
        <w:pStyle w:val="Uppgift"/>
      </w:pPr>
      <w:r>
        <w:tab/>
      </w:r>
      <w:r>
        <w:rPr>
          <w:noProof/>
        </w:rPr>
        <w:drawing>
          <wp:inline distT="0" distB="0" distL="0" distR="0">
            <wp:extent cx="2895600" cy="665480"/>
            <wp:effectExtent l="0" t="0" r="0" b="1270"/>
            <wp:docPr id="4" name="Bildobjekt 2" descr="Rep 2B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Rep 2B_1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66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726" w:rsidRDefault="00C37726" w:rsidP="00C22F7F">
      <w:pPr>
        <w:pStyle w:val="Uppgiftluftver"/>
      </w:pPr>
      <w:r w:rsidRPr="00C22F7F">
        <w:rPr>
          <w:rStyle w:val="Uppgiftssiffra"/>
        </w:rPr>
        <w:t xml:space="preserve">  9</w:t>
      </w:r>
      <w:r w:rsidRPr="00932A2B">
        <w:tab/>
      </w:r>
      <w:r>
        <w:t>Talen i en talföljd kan räknas ut med uttrycket 4</w:t>
      </w:r>
      <w:r>
        <w:rPr>
          <w:i/>
        </w:rPr>
        <w:t>n</w:t>
      </w:r>
      <w:r>
        <w:t xml:space="preserve"> – 3.</w:t>
      </w:r>
    </w:p>
    <w:p w:rsidR="00C37726" w:rsidRDefault="00C37726" w:rsidP="00C22F7F">
      <w:pPr>
        <w:pStyle w:val="Uppgift"/>
      </w:pPr>
      <w:r>
        <w:tab/>
      </w:r>
      <w:proofErr w:type="gramStart"/>
      <w:r>
        <w:t>a)  Vilka</w:t>
      </w:r>
      <w:proofErr w:type="gramEnd"/>
      <w:r>
        <w:t xml:space="preserve"> är de tre första talen i talföljden?</w:t>
      </w:r>
      <w:r>
        <w:tab/>
      </w:r>
      <w:r w:rsidR="00B7520D">
        <w:tab/>
      </w:r>
      <w:r>
        <w:t>M  K</w:t>
      </w:r>
    </w:p>
    <w:p w:rsidR="00C37726" w:rsidRDefault="00C37726" w:rsidP="00C22F7F">
      <w:pPr>
        <w:pStyle w:val="Uppgift"/>
      </w:pPr>
      <w:r>
        <w:tab/>
      </w:r>
      <w:proofErr w:type="gramStart"/>
      <w:r>
        <w:t>b)  Talet</w:t>
      </w:r>
      <w:proofErr w:type="gramEnd"/>
      <w:r>
        <w:t xml:space="preserve"> 161 finns med i talföljden. Som vilket nummer då?</w:t>
      </w:r>
      <w:r>
        <w:tab/>
      </w:r>
      <w:proofErr w:type="gramStart"/>
      <w:r>
        <w:t>P  K</w:t>
      </w:r>
      <w:proofErr w:type="gramEnd"/>
    </w:p>
    <w:p w:rsidR="00C22F7F" w:rsidRDefault="00C37726" w:rsidP="00C22F7F">
      <w:pPr>
        <w:pStyle w:val="Uppgiftluftver"/>
      </w:pPr>
      <w:r w:rsidRPr="00C22F7F">
        <w:rPr>
          <w:rStyle w:val="Uppgiftssiffra"/>
        </w:rPr>
        <w:t>10</w:t>
      </w:r>
      <w:r w:rsidRPr="00932A2B">
        <w:tab/>
        <w:t xml:space="preserve">Undersök om </w:t>
      </w:r>
      <w:r w:rsidRPr="00932A2B">
        <w:rPr>
          <w:i/>
        </w:rPr>
        <w:t>x</w:t>
      </w:r>
      <w:r w:rsidRPr="00932A2B">
        <w:t xml:space="preserve"> = 12 är lösning till följande ekvationer.</w:t>
      </w:r>
      <w:r>
        <w:tab/>
      </w:r>
      <w:proofErr w:type="gramStart"/>
      <w:r>
        <w:t>M  K</w:t>
      </w:r>
      <w:proofErr w:type="gramEnd"/>
    </w:p>
    <w:p w:rsidR="00C37726" w:rsidRPr="00085F86" w:rsidRDefault="00C22F7F" w:rsidP="00C22F7F">
      <w:pPr>
        <w:pStyle w:val="Uppgift"/>
      </w:pPr>
      <w:r>
        <w:rPr>
          <w:b/>
        </w:rPr>
        <w:tab/>
      </w:r>
      <w:proofErr w:type="gramStart"/>
      <w:r w:rsidR="00C37726" w:rsidRPr="00932A2B">
        <w:t>a)  3</w:t>
      </w:r>
      <w:r w:rsidR="00C37726" w:rsidRPr="00932A2B">
        <w:rPr>
          <w:i/>
        </w:rPr>
        <w:t>x</w:t>
      </w:r>
      <w:proofErr w:type="gramEnd"/>
      <w:r w:rsidR="00C37726" w:rsidRPr="00932A2B">
        <w:t xml:space="preserve"> – 10 = 25</w:t>
      </w:r>
      <w:r w:rsidR="00C37726" w:rsidRPr="00932A2B">
        <w:tab/>
        <w:t xml:space="preserve">b) </w:t>
      </w:r>
      <w:r w:rsidR="00C37726" w:rsidRPr="005A3E22">
        <w:rPr>
          <w:position w:val="-22"/>
        </w:rPr>
        <w:object w:dxaOrig="220" w:dyaOrig="580">
          <v:shape id="_x0000_i1026" type="#_x0000_t75" style="width:10.8pt;height:28.8pt" o:ole="">
            <v:imagedata r:id="rId12" o:title=""/>
          </v:shape>
          <o:OLEObject Type="Embed" ProgID="Equation.DSMT4" ShapeID="_x0000_i1026" DrawAspect="Content" ObjectID="_1565624367" r:id="rId13"/>
        </w:object>
      </w:r>
      <w:r w:rsidR="00C37726" w:rsidRPr="00932A2B">
        <w:t>+ 15 = 17</w:t>
      </w:r>
      <w:r w:rsidR="00C37726">
        <w:tab/>
        <w:t>c)  4</w:t>
      </w:r>
      <w:r w:rsidR="00C37726" w:rsidRPr="00932A2B">
        <w:t>0 – 2</w:t>
      </w:r>
      <w:r w:rsidR="00C37726" w:rsidRPr="00932A2B">
        <w:rPr>
          <w:i/>
        </w:rPr>
        <w:t>x</w:t>
      </w:r>
      <w:r w:rsidR="00C37726" w:rsidRPr="00932A2B">
        <w:t xml:space="preserve"> = </w:t>
      </w:r>
      <w:r w:rsidR="00C37726">
        <w:t xml:space="preserve">4 + </w:t>
      </w:r>
      <w:r w:rsidR="00C37726">
        <w:rPr>
          <w:i/>
        </w:rPr>
        <w:t>x</w:t>
      </w:r>
    </w:p>
    <w:p w:rsidR="00C37726" w:rsidRDefault="00C37726" w:rsidP="00C22F7F">
      <w:pPr>
        <w:pStyle w:val="Uppgiftluftver"/>
      </w:pPr>
      <w:r w:rsidRPr="00C22F7F">
        <w:rPr>
          <w:rStyle w:val="Uppgiftssiffra"/>
        </w:rPr>
        <w:t>11</w:t>
      </w:r>
      <w:r w:rsidRPr="00932A2B">
        <w:tab/>
        <w:t xml:space="preserve">I en kartong ligger 40 </w:t>
      </w:r>
      <w:proofErr w:type="spellStart"/>
      <w:r w:rsidRPr="00932A2B">
        <w:t>st</w:t>
      </w:r>
      <w:proofErr w:type="spellEnd"/>
      <w:r w:rsidRPr="00932A2B">
        <w:t xml:space="preserve"> matematikböcker. Kartongen med innehåll </w:t>
      </w:r>
      <w:r w:rsidR="00C22F7F">
        <w:br/>
      </w:r>
      <w:r w:rsidRPr="00932A2B">
        <w:t>väger 24,4 kg.</w:t>
      </w:r>
      <w:r w:rsidR="00C22F7F">
        <w:t xml:space="preserve"> </w:t>
      </w:r>
      <w:r w:rsidRPr="00932A2B">
        <w:t xml:space="preserve">Hur mycket väger varje bok, om kartongen väger 400 g </w:t>
      </w:r>
      <w:r w:rsidR="00C22F7F">
        <w:br/>
      </w:r>
      <w:r w:rsidRPr="00932A2B">
        <w:t>när den är tom? Svara i gram. (Lös med ekvation)</w:t>
      </w:r>
      <w:r>
        <w:tab/>
      </w:r>
      <w:r>
        <w:tab/>
      </w:r>
      <w:proofErr w:type="gramStart"/>
      <w:r>
        <w:t>B  M</w:t>
      </w:r>
      <w:proofErr w:type="gramEnd"/>
      <w:r>
        <w:t xml:space="preserve">  K</w:t>
      </w:r>
    </w:p>
    <w:p w:rsidR="00C37726" w:rsidRDefault="00C37726" w:rsidP="00C22F7F">
      <w:pPr>
        <w:pStyle w:val="Uppgiftluftver"/>
      </w:pPr>
      <w:r w:rsidRPr="00C22F7F">
        <w:rPr>
          <w:rStyle w:val="Uppgiftssiffra"/>
        </w:rPr>
        <w:t>12</w:t>
      </w:r>
      <w:r>
        <w:tab/>
        <w:t xml:space="preserve">Hur stor är summan av talen </w:t>
      </w:r>
      <w:r w:rsidRPr="00D61B3E">
        <w:rPr>
          <w:i/>
        </w:rPr>
        <w:t>A</w:t>
      </w:r>
      <w:r>
        <w:t xml:space="preserve">, </w:t>
      </w:r>
      <w:r w:rsidRPr="00D61B3E">
        <w:rPr>
          <w:i/>
        </w:rPr>
        <w:t>B</w:t>
      </w:r>
      <w:r>
        <w:t xml:space="preserve"> och </w:t>
      </w:r>
      <w:r w:rsidRPr="00D61B3E">
        <w:rPr>
          <w:i/>
        </w:rPr>
        <w:t>C</w:t>
      </w:r>
      <w:r>
        <w:t xml:space="preserve"> om</w:t>
      </w:r>
      <w:r w:rsidRPr="00510261">
        <w:rPr>
          <w:rFonts w:eastAsia="MS Mincho"/>
        </w:rPr>
        <w:br/>
      </w:r>
      <w:r w:rsidRPr="00D61B3E">
        <w:rPr>
          <w:i/>
        </w:rPr>
        <w:t>A</w:t>
      </w:r>
      <w:r w:rsidRPr="00510261">
        <w:t xml:space="preserve"> + </w:t>
      </w:r>
      <w:r w:rsidRPr="00D61B3E">
        <w:rPr>
          <w:i/>
        </w:rPr>
        <w:t>B</w:t>
      </w:r>
      <w:r w:rsidRPr="00510261">
        <w:t xml:space="preserve"> = 59 </w:t>
      </w:r>
      <w:r w:rsidRPr="00510261">
        <w:rPr>
          <w:rFonts w:eastAsia="MS Mincho"/>
        </w:rPr>
        <w:br/>
      </w:r>
      <w:r w:rsidRPr="00D61B3E">
        <w:rPr>
          <w:i/>
        </w:rPr>
        <w:t>B</w:t>
      </w:r>
      <w:r w:rsidRPr="00510261">
        <w:t xml:space="preserve"> + </w:t>
      </w:r>
      <w:r w:rsidRPr="00D61B3E">
        <w:rPr>
          <w:i/>
        </w:rPr>
        <w:t>C</w:t>
      </w:r>
      <w:r w:rsidRPr="00510261">
        <w:t xml:space="preserve"> = 53 </w:t>
      </w:r>
      <w:r w:rsidRPr="00510261">
        <w:rPr>
          <w:rFonts w:eastAsia="MS Mincho"/>
        </w:rPr>
        <w:br/>
      </w:r>
      <w:r w:rsidRPr="00D61B3E">
        <w:rPr>
          <w:i/>
        </w:rPr>
        <w:t>A</w:t>
      </w:r>
      <w:r w:rsidRPr="00510261">
        <w:t xml:space="preserve"> + </w:t>
      </w:r>
      <w:r w:rsidRPr="00D61B3E">
        <w:rPr>
          <w:i/>
        </w:rPr>
        <w:t>C</w:t>
      </w:r>
      <w:r w:rsidRPr="00510261">
        <w:t xml:space="preserve"> = 28</w:t>
      </w:r>
      <w:r>
        <w:tab/>
      </w:r>
      <w:r w:rsidR="00C22F7F">
        <w:tab/>
      </w:r>
      <w:r w:rsidR="00C22F7F">
        <w:tab/>
      </w:r>
      <w:proofErr w:type="gramStart"/>
      <w:r>
        <w:t>P  B</w:t>
      </w:r>
      <w:proofErr w:type="gramEnd"/>
      <w:r>
        <w:t xml:space="preserve">  K</w:t>
      </w:r>
    </w:p>
    <w:p w:rsidR="00C37726" w:rsidRPr="00B7520D" w:rsidRDefault="00C37726" w:rsidP="00C22F7F">
      <w:pPr>
        <w:pStyle w:val="Uppgiftluftver"/>
      </w:pPr>
      <w:r w:rsidRPr="00B7520D">
        <w:br w:type="page"/>
      </w:r>
    </w:p>
    <w:p w:rsidR="00E13E05" w:rsidRPr="00B7520D" w:rsidRDefault="00CF5701" w:rsidP="00B7520D">
      <w:pPr>
        <w:pStyle w:val="FormatmallRAvsnittArial19pt"/>
      </w:pPr>
      <w:r w:rsidRPr="00B7520D">
        <w:rPr>
          <w:noProof/>
          <w:szCs w:val="28"/>
        </w:rPr>
        <w:lastRenderedPageBreak/>
        <w:drawing>
          <wp:anchor distT="0" distB="0" distL="114300" distR="114300" simplePos="0" relativeHeight="251704320" behindDoc="1" locked="0" layoutInCell="1" allowOverlap="1">
            <wp:simplePos x="0" y="0"/>
            <wp:positionH relativeFrom="margin">
              <wp:posOffset>-184785</wp:posOffset>
            </wp:positionH>
            <wp:positionV relativeFrom="margin">
              <wp:posOffset>-562610</wp:posOffset>
            </wp:positionV>
            <wp:extent cx="6377940" cy="9494520"/>
            <wp:effectExtent l="19050" t="0" r="3810" b="0"/>
            <wp:wrapNone/>
            <wp:docPr id="17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940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05453" w:rsidRPr="00B7520D">
        <w:t>F</w:t>
      </w:r>
      <w:r w:rsidR="00E13E05" w:rsidRPr="00B7520D">
        <w:t>acit och lösningar</w:t>
      </w:r>
    </w:p>
    <w:p w:rsidR="00E13E05" w:rsidRPr="00B7520D" w:rsidRDefault="00E13E05" w:rsidP="00B7520D">
      <w:pPr>
        <w:pStyle w:val="RUnder"/>
      </w:pPr>
      <w:r w:rsidRPr="00B7520D">
        <w:t>Del I</w:t>
      </w:r>
    </w:p>
    <w:p w:rsidR="00C37726" w:rsidRDefault="00CF5701" w:rsidP="00C22F7F">
      <w:pPr>
        <w:pStyle w:val="Uppgift"/>
      </w:pPr>
      <w:r w:rsidRPr="00B706BA">
        <w:rPr>
          <w:rStyle w:val="Uppgiftssiffra"/>
          <w:b/>
        </w:rPr>
        <w:t xml:space="preserve">  </w:t>
      </w:r>
      <w:r w:rsidR="00E13E05" w:rsidRPr="00B706BA">
        <w:rPr>
          <w:rStyle w:val="Uppgiftssiffra"/>
          <w:b/>
        </w:rPr>
        <w:t>1</w:t>
      </w:r>
      <w:r w:rsidR="00C37726" w:rsidRPr="00C37726">
        <w:t xml:space="preserve"> </w:t>
      </w:r>
      <w:r w:rsidR="00C22F7F">
        <w:tab/>
      </w:r>
      <w:r w:rsidR="00C37726">
        <w:t>Det är hur mycket pengar som Cajsa har.</w:t>
      </w:r>
    </w:p>
    <w:p w:rsidR="00C37726" w:rsidRDefault="00C22F7F" w:rsidP="00C22F7F">
      <w:pPr>
        <w:pStyle w:val="Uppgift"/>
      </w:pPr>
      <w:r w:rsidRPr="00C22F7F">
        <w:rPr>
          <w:rStyle w:val="Uppgiftssiffra"/>
        </w:rPr>
        <w:t xml:space="preserve">  </w:t>
      </w:r>
      <w:r w:rsidR="00C37726" w:rsidRPr="00C22F7F">
        <w:rPr>
          <w:rStyle w:val="Uppgiftssiffra"/>
        </w:rPr>
        <w:t>2</w:t>
      </w:r>
      <w:r w:rsidR="00C37726">
        <w:tab/>
        <w:t xml:space="preserve">a) </w:t>
      </w:r>
      <w:r w:rsidR="00C37726">
        <w:rPr>
          <w:i/>
        </w:rPr>
        <w:t>y</w:t>
      </w:r>
      <w:r w:rsidR="00C37726">
        <w:t xml:space="preserve"> = 45</w:t>
      </w:r>
    </w:p>
    <w:p w:rsidR="00C37726" w:rsidRDefault="00C37726" w:rsidP="00C22F7F">
      <w:pPr>
        <w:pStyle w:val="Uppgift"/>
      </w:pPr>
      <w:r>
        <w:tab/>
        <w:t xml:space="preserve">b) </w:t>
      </w:r>
      <w:r>
        <w:rPr>
          <w:i/>
        </w:rPr>
        <w:t>x</w:t>
      </w:r>
      <w:r>
        <w:t xml:space="preserve"> = 23</w:t>
      </w:r>
    </w:p>
    <w:p w:rsidR="00C37726" w:rsidRDefault="00C37726" w:rsidP="00C22F7F">
      <w:pPr>
        <w:pStyle w:val="Uppgift"/>
      </w:pPr>
      <w:r>
        <w:tab/>
        <w:t xml:space="preserve">c) </w:t>
      </w:r>
      <w:r>
        <w:rPr>
          <w:i/>
        </w:rPr>
        <w:t>z</w:t>
      </w:r>
      <w:r>
        <w:t xml:space="preserve"> = 0</w:t>
      </w:r>
    </w:p>
    <w:p w:rsidR="00C37726" w:rsidRDefault="00C22F7F" w:rsidP="00C22F7F">
      <w:pPr>
        <w:pStyle w:val="Uppgift"/>
      </w:pPr>
      <w:r w:rsidRPr="00C22F7F">
        <w:rPr>
          <w:rStyle w:val="Uppgiftssiffra"/>
        </w:rPr>
        <w:t xml:space="preserve">  </w:t>
      </w:r>
      <w:r w:rsidR="00C37726" w:rsidRPr="00C22F7F">
        <w:rPr>
          <w:rStyle w:val="Uppgiftssiffra"/>
        </w:rPr>
        <w:t>3</w:t>
      </w:r>
      <w:r w:rsidR="00C37726">
        <w:rPr>
          <w:b/>
        </w:rPr>
        <w:tab/>
      </w:r>
      <w:r w:rsidR="00C37726">
        <w:t>a) 5</w:t>
      </w:r>
    </w:p>
    <w:p w:rsidR="00C37726" w:rsidRDefault="00C37726" w:rsidP="00C22F7F">
      <w:pPr>
        <w:pStyle w:val="Uppgift"/>
      </w:pPr>
      <w:r>
        <w:tab/>
        <w:t>b) 10</w:t>
      </w:r>
    </w:p>
    <w:p w:rsidR="00C37726" w:rsidRDefault="00C37726" w:rsidP="00C22F7F">
      <w:pPr>
        <w:pStyle w:val="Uppgift"/>
      </w:pPr>
      <w:r>
        <w:tab/>
        <w:t>c) 0</w:t>
      </w:r>
    </w:p>
    <w:p w:rsidR="00C37726" w:rsidRDefault="00C22F7F" w:rsidP="00C22F7F">
      <w:pPr>
        <w:pStyle w:val="Uppgift"/>
      </w:pPr>
      <w:r w:rsidRPr="00C22F7F">
        <w:rPr>
          <w:rStyle w:val="Uppgiftssiffra"/>
        </w:rPr>
        <w:t xml:space="preserve">  </w:t>
      </w:r>
      <w:r w:rsidR="00C37726" w:rsidRPr="00C22F7F">
        <w:rPr>
          <w:rStyle w:val="Uppgiftssiffra"/>
        </w:rPr>
        <w:t>4</w:t>
      </w:r>
      <w:r w:rsidR="00C37726">
        <w:tab/>
        <w:t>a) På rad 2 står det 2</w:t>
      </w:r>
      <w:r w:rsidR="00C37726">
        <w:rPr>
          <w:i/>
        </w:rPr>
        <w:t>x</w:t>
      </w:r>
      <w:r w:rsidR="00C37726">
        <w:t xml:space="preserve"> men det ska vara −2</w:t>
      </w:r>
      <w:r w:rsidR="00C37726">
        <w:rPr>
          <w:i/>
        </w:rPr>
        <w:t>x</w:t>
      </w:r>
      <w:r w:rsidR="00C37726">
        <w:t>.</w:t>
      </w:r>
    </w:p>
    <w:p w:rsidR="00C37726" w:rsidRDefault="00C37726" w:rsidP="00C22F7F">
      <w:pPr>
        <w:pStyle w:val="Uppgift"/>
      </w:pPr>
      <w:r>
        <w:tab/>
        <w:t>b) 4</w:t>
      </w:r>
      <w:r>
        <w:rPr>
          <w:i/>
        </w:rPr>
        <w:t>x</w:t>
      </w:r>
      <w:r>
        <w:t xml:space="preserve"> – 2</w:t>
      </w:r>
      <w:r>
        <w:rPr>
          <w:i/>
        </w:rPr>
        <w:t>y</w:t>
      </w:r>
    </w:p>
    <w:p w:rsidR="00C37726" w:rsidRDefault="00C22F7F" w:rsidP="00C22F7F">
      <w:pPr>
        <w:pStyle w:val="Uppgift"/>
      </w:pPr>
      <w:r w:rsidRPr="00C22F7F">
        <w:rPr>
          <w:rStyle w:val="Uppgiftssiffra"/>
        </w:rPr>
        <w:t xml:space="preserve">  </w:t>
      </w:r>
      <w:r w:rsidR="00C37726" w:rsidRPr="00C22F7F">
        <w:rPr>
          <w:rStyle w:val="Uppgiftssiffra"/>
        </w:rPr>
        <w:t>5</w:t>
      </w:r>
      <w:r w:rsidR="00C37726">
        <w:tab/>
      </w:r>
      <w:r w:rsidR="00C37726">
        <w:rPr>
          <w:i/>
        </w:rPr>
        <w:t>x</w:t>
      </w:r>
      <w:r w:rsidR="00C37726">
        <w:t xml:space="preserve"> = </w:t>
      </w:r>
      <w:r w:rsidR="00C37726">
        <w:rPr>
          <w:i/>
        </w:rPr>
        <w:t>y</w:t>
      </w:r>
      <w:r w:rsidR="00C37726">
        <w:t xml:space="preserve"> + </w:t>
      </w:r>
      <w:r w:rsidR="00C37726">
        <w:rPr>
          <w:i/>
        </w:rPr>
        <w:t>z</w:t>
      </w:r>
    </w:p>
    <w:p w:rsidR="00C37726" w:rsidRDefault="00C22F7F" w:rsidP="00C22F7F">
      <w:pPr>
        <w:pStyle w:val="Uppgift"/>
      </w:pPr>
      <w:r w:rsidRPr="00C22F7F">
        <w:rPr>
          <w:rStyle w:val="Uppgiftssiffra"/>
        </w:rPr>
        <w:t xml:space="preserve">  </w:t>
      </w:r>
      <w:r w:rsidR="00C37726" w:rsidRPr="00C22F7F">
        <w:rPr>
          <w:rStyle w:val="Uppgiftssiffra"/>
        </w:rPr>
        <w:t>6</w:t>
      </w:r>
      <w:r w:rsidR="00C37726">
        <w:tab/>
        <w:t>a) Differensen är 3. Talet är därför −7 + 3 = −4.</w:t>
      </w:r>
    </w:p>
    <w:p w:rsidR="00C37726" w:rsidRDefault="00C37726" w:rsidP="00C22F7F">
      <w:pPr>
        <w:pStyle w:val="Uppgift"/>
      </w:pPr>
      <w:r>
        <w:tab/>
        <w:t>b) Differenserna är 1, 2, 4, 8, 16 osv. Talet är därför 9 + 8 = 17.</w:t>
      </w:r>
    </w:p>
    <w:p w:rsidR="00C37726" w:rsidRDefault="00C22F7F" w:rsidP="00C22F7F">
      <w:pPr>
        <w:pStyle w:val="Uppgift"/>
      </w:pPr>
      <w:r w:rsidRPr="00C22F7F">
        <w:rPr>
          <w:rStyle w:val="Uppgiftssiffra"/>
        </w:rPr>
        <w:t xml:space="preserve">  </w:t>
      </w:r>
      <w:r w:rsidR="00C37726" w:rsidRPr="00C22F7F">
        <w:rPr>
          <w:rStyle w:val="Uppgiftssiffra"/>
        </w:rPr>
        <w:t>7</w:t>
      </w:r>
      <w:r w:rsidR="00C37726">
        <w:tab/>
      </w:r>
      <w:r w:rsidRPr="00C22F7F">
        <w:rPr>
          <w:position w:val="-22"/>
        </w:rPr>
        <w:object w:dxaOrig="300" w:dyaOrig="580">
          <v:shape id="_x0000_i1027" type="#_x0000_t75" style="width:15pt;height:29.4pt" o:ole="">
            <v:imagedata r:id="rId14" o:title=""/>
          </v:shape>
          <o:OLEObject Type="Embed" ProgID="Equation.DSMT4" ShapeID="_x0000_i1027" DrawAspect="Content" ObjectID="_1565624368" r:id="rId15"/>
        </w:object>
      </w:r>
    </w:p>
    <w:p w:rsidR="00C22F7F" w:rsidRDefault="00C22F7F" w:rsidP="00C22F7F">
      <w:pPr>
        <w:pStyle w:val="Uppgift"/>
      </w:pPr>
    </w:p>
    <w:p w:rsidR="00C37726" w:rsidRPr="00B7520D" w:rsidRDefault="00C37726" w:rsidP="00B7520D">
      <w:pPr>
        <w:pStyle w:val="RUnder"/>
      </w:pPr>
      <w:r w:rsidRPr="00B7520D">
        <w:t>Del II</w:t>
      </w:r>
    </w:p>
    <w:p w:rsidR="00C37726" w:rsidRDefault="00C22F7F" w:rsidP="00B7520D">
      <w:pPr>
        <w:pStyle w:val="Uppgift"/>
      </w:pPr>
      <w:r w:rsidRPr="00C22F7F">
        <w:rPr>
          <w:rStyle w:val="Uppgiftssiffra"/>
        </w:rPr>
        <w:t xml:space="preserve">  </w:t>
      </w:r>
      <w:r w:rsidR="00C37726" w:rsidRPr="00C22F7F">
        <w:rPr>
          <w:rStyle w:val="Uppgiftssiffra"/>
        </w:rPr>
        <w:t>8</w:t>
      </w:r>
      <w:r w:rsidR="00C37726">
        <w:rPr>
          <w:b/>
        </w:rPr>
        <w:tab/>
      </w:r>
      <w:r w:rsidR="00C37726">
        <w:t xml:space="preserve">6 </w:t>
      </w:r>
      <w:proofErr w:type="spellStart"/>
      <w:r w:rsidR="00C37726">
        <w:t>st</w:t>
      </w:r>
      <w:proofErr w:type="spellEnd"/>
    </w:p>
    <w:p w:rsidR="00C37726" w:rsidRDefault="00C37726" w:rsidP="00C22F7F">
      <w:pPr>
        <w:pStyle w:val="Uppgift"/>
      </w:pPr>
      <w:r>
        <w:tab/>
        <w:t>(2</w:t>
      </w:r>
      <w:r>
        <w:rPr>
          <w:i/>
        </w:rPr>
        <w:t>x</w:t>
      </w:r>
      <w:r>
        <w:t xml:space="preserve"> + 3 = 15)</w:t>
      </w:r>
    </w:p>
    <w:p w:rsidR="00C37726" w:rsidRDefault="00C22F7F" w:rsidP="00C22F7F">
      <w:pPr>
        <w:pStyle w:val="Uppgift"/>
      </w:pPr>
      <w:r w:rsidRPr="00C22F7F">
        <w:rPr>
          <w:rStyle w:val="Uppgiftssiffra"/>
        </w:rPr>
        <w:t xml:space="preserve">  </w:t>
      </w:r>
      <w:r w:rsidR="00C37726" w:rsidRPr="00C22F7F">
        <w:rPr>
          <w:rStyle w:val="Uppgiftssiffra"/>
        </w:rPr>
        <w:t>9</w:t>
      </w:r>
      <w:r w:rsidR="00D61B3E">
        <w:tab/>
        <w:t>a) 1, 5 och 9</w:t>
      </w:r>
    </w:p>
    <w:p w:rsidR="00C37726" w:rsidRDefault="00C37726" w:rsidP="00C22F7F">
      <w:pPr>
        <w:pStyle w:val="Uppgift"/>
      </w:pPr>
      <w:r>
        <w:tab/>
        <w:t>b) Nr 41</w:t>
      </w:r>
    </w:p>
    <w:p w:rsidR="00C37726" w:rsidRDefault="00C37726" w:rsidP="00C22F7F">
      <w:pPr>
        <w:pStyle w:val="Uppgift"/>
      </w:pPr>
      <w:r>
        <w:tab/>
      </w:r>
      <w:r w:rsidR="00C22F7F">
        <w:t xml:space="preserve">    </w:t>
      </w:r>
      <w:r>
        <w:t>(4</w:t>
      </w:r>
      <w:r>
        <w:rPr>
          <w:i/>
        </w:rPr>
        <w:t>n</w:t>
      </w:r>
      <w:r>
        <w:t xml:space="preserve"> – 3 = 161)</w:t>
      </w:r>
    </w:p>
    <w:p w:rsidR="00C37726" w:rsidRDefault="00C37726" w:rsidP="00C22F7F">
      <w:pPr>
        <w:pStyle w:val="Uppgift"/>
      </w:pPr>
      <w:r w:rsidRPr="00C22F7F">
        <w:rPr>
          <w:rStyle w:val="Uppgiftssiffra"/>
        </w:rPr>
        <w:t>10</w:t>
      </w:r>
      <w:r>
        <w:rPr>
          <w:b/>
        </w:rPr>
        <w:tab/>
      </w:r>
      <w:r>
        <w:t>a) Nej</w:t>
      </w:r>
    </w:p>
    <w:p w:rsidR="00C37726" w:rsidRDefault="00C37726" w:rsidP="00C22F7F">
      <w:pPr>
        <w:pStyle w:val="Uppgift"/>
      </w:pPr>
      <w:r>
        <w:tab/>
        <w:t>b) Ja</w:t>
      </w:r>
    </w:p>
    <w:p w:rsidR="00C37726" w:rsidRDefault="00C37726" w:rsidP="00C22F7F">
      <w:pPr>
        <w:pStyle w:val="Uppgift"/>
      </w:pPr>
      <w:r>
        <w:tab/>
        <w:t>c) Ja</w:t>
      </w:r>
    </w:p>
    <w:p w:rsidR="00C37726" w:rsidRDefault="00C37726" w:rsidP="00C22F7F">
      <w:pPr>
        <w:pStyle w:val="Uppgift"/>
      </w:pPr>
      <w:r w:rsidRPr="00C22F7F">
        <w:rPr>
          <w:rStyle w:val="Uppgiftssiffra"/>
        </w:rPr>
        <w:t>11</w:t>
      </w:r>
      <w:r>
        <w:tab/>
      </w:r>
      <w:proofErr w:type="gramStart"/>
      <w:r>
        <w:t>Antag</w:t>
      </w:r>
      <w:proofErr w:type="gramEnd"/>
      <w:r>
        <w:t xml:space="preserve"> att en bok väger </w:t>
      </w:r>
      <w:r>
        <w:rPr>
          <w:i/>
        </w:rPr>
        <w:t>x</w:t>
      </w:r>
      <w:r>
        <w:t xml:space="preserve"> g.</w:t>
      </w:r>
    </w:p>
    <w:p w:rsidR="00C37726" w:rsidRDefault="00C37726" w:rsidP="00C22F7F">
      <w:pPr>
        <w:pStyle w:val="Uppgift"/>
      </w:pPr>
      <w:r>
        <w:tab/>
        <w:t>24,4 kg = 24 400 g</w:t>
      </w:r>
    </w:p>
    <w:p w:rsidR="00C37726" w:rsidRDefault="00C37726" w:rsidP="00C22F7F">
      <w:pPr>
        <w:pStyle w:val="Uppgift"/>
      </w:pPr>
      <w:r>
        <w:tab/>
        <w:t>40</w:t>
      </w:r>
      <w:r>
        <w:rPr>
          <w:i/>
        </w:rPr>
        <w:t>x</w:t>
      </w:r>
      <w:r>
        <w:t xml:space="preserve"> + 400 = 24 400</w:t>
      </w:r>
    </w:p>
    <w:p w:rsidR="00C37726" w:rsidRDefault="00C37726" w:rsidP="00C22F7F">
      <w:pPr>
        <w:pStyle w:val="Uppgift"/>
      </w:pPr>
      <w:r>
        <w:tab/>
        <w:t>40</w:t>
      </w:r>
      <w:r>
        <w:rPr>
          <w:i/>
        </w:rPr>
        <w:t>x</w:t>
      </w:r>
      <w:r>
        <w:t xml:space="preserve"> + 400 – 400 = 24 400 – 400</w:t>
      </w:r>
    </w:p>
    <w:p w:rsidR="00C37726" w:rsidRDefault="00C37726" w:rsidP="00C22F7F">
      <w:pPr>
        <w:pStyle w:val="Uppgift"/>
      </w:pPr>
      <w:r>
        <w:tab/>
        <w:t>40</w:t>
      </w:r>
      <w:r>
        <w:rPr>
          <w:i/>
        </w:rPr>
        <w:t>x</w:t>
      </w:r>
      <w:r>
        <w:t xml:space="preserve"> = 24 000</w:t>
      </w:r>
    </w:p>
    <w:p w:rsidR="00C37726" w:rsidRDefault="00C37726" w:rsidP="00C22F7F">
      <w:pPr>
        <w:pStyle w:val="Uppgift"/>
      </w:pPr>
      <w:r>
        <w:tab/>
      </w:r>
      <w:r w:rsidR="00C22F7F" w:rsidRPr="00C22F7F">
        <w:rPr>
          <w:position w:val="-22"/>
        </w:rPr>
        <w:object w:dxaOrig="440" w:dyaOrig="580">
          <v:shape id="_x0000_i1028" type="#_x0000_t75" style="width:22.2pt;height:29.4pt" o:ole="">
            <v:imagedata r:id="rId16" o:title=""/>
          </v:shape>
          <o:OLEObject Type="Embed" ProgID="Equation.DSMT4" ShapeID="_x0000_i1028" DrawAspect="Content" ObjectID="_1565624369" r:id="rId17"/>
        </w:object>
      </w:r>
      <w:r>
        <w:t xml:space="preserve"> = </w:t>
      </w:r>
      <w:r w:rsidR="00C22F7F" w:rsidRPr="00C22F7F">
        <w:rPr>
          <w:position w:val="-22"/>
        </w:rPr>
        <w:object w:dxaOrig="700" w:dyaOrig="580">
          <v:shape id="_x0000_i1029" type="#_x0000_t75" style="width:34.8pt;height:29.4pt" o:ole="">
            <v:imagedata r:id="rId18" o:title=""/>
          </v:shape>
          <o:OLEObject Type="Embed" ProgID="Equation.DSMT4" ShapeID="_x0000_i1029" DrawAspect="Content" ObjectID="_1565624370" r:id="rId19"/>
        </w:object>
      </w:r>
    </w:p>
    <w:p w:rsidR="00C37726" w:rsidRDefault="00C37726" w:rsidP="00C22F7F">
      <w:pPr>
        <w:pStyle w:val="Uppgift"/>
      </w:pPr>
      <w:r>
        <w:tab/>
      </w:r>
      <w:r>
        <w:rPr>
          <w:i/>
        </w:rPr>
        <w:t xml:space="preserve">x </w:t>
      </w:r>
      <w:r>
        <w:t>= 600</w:t>
      </w:r>
    </w:p>
    <w:p w:rsidR="00C37726" w:rsidRDefault="00C37726" w:rsidP="00D61B3E">
      <w:pPr>
        <w:pStyle w:val="Uppgift"/>
        <w:spacing w:before="120"/>
      </w:pPr>
      <w:r>
        <w:tab/>
      </w:r>
      <w:r>
        <w:rPr>
          <w:i/>
          <w:u w:val="single"/>
        </w:rPr>
        <w:t>Svar</w:t>
      </w:r>
      <w:r>
        <w:t>: En bok väger 600 g.</w:t>
      </w:r>
    </w:p>
    <w:p w:rsidR="00C37726" w:rsidRDefault="00C37726" w:rsidP="00C22F7F">
      <w:pPr>
        <w:pStyle w:val="Uppgift"/>
      </w:pPr>
      <w:r w:rsidRPr="00C22F7F">
        <w:rPr>
          <w:rStyle w:val="Uppgiftssiffra"/>
        </w:rPr>
        <w:t>12</w:t>
      </w:r>
      <w:r>
        <w:rPr>
          <w:b/>
        </w:rPr>
        <w:tab/>
      </w:r>
      <w:r>
        <w:t>Vi adderar alla vänstra led och alla högra led. Vi får då</w:t>
      </w:r>
    </w:p>
    <w:p w:rsidR="00C37726" w:rsidRDefault="00C37726" w:rsidP="00C22F7F">
      <w:pPr>
        <w:pStyle w:val="Uppgift"/>
      </w:pPr>
      <w:r>
        <w:tab/>
      </w:r>
      <w:r w:rsidRPr="00D61B3E">
        <w:rPr>
          <w:i/>
        </w:rPr>
        <w:t>A</w:t>
      </w:r>
      <w:r>
        <w:t xml:space="preserve"> + </w:t>
      </w:r>
      <w:r w:rsidRPr="00D61B3E">
        <w:rPr>
          <w:i/>
        </w:rPr>
        <w:t>B</w:t>
      </w:r>
      <w:r>
        <w:t xml:space="preserve"> + </w:t>
      </w:r>
      <w:r w:rsidRPr="00D61B3E">
        <w:rPr>
          <w:i/>
        </w:rPr>
        <w:t>B</w:t>
      </w:r>
      <w:r>
        <w:t xml:space="preserve"> + </w:t>
      </w:r>
      <w:r w:rsidRPr="00D61B3E">
        <w:rPr>
          <w:i/>
        </w:rPr>
        <w:t>C</w:t>
      </w:r>
      <w:r>
        <w:t xml:space="preserve"> + </w:t>
      </w:r>
      <w:r w:rsidRPr="00D61B3E">
        <w:rPr>
          <w:i/>
        </w:rPr>
        <w:t>A</w:t>
      </w:r>
      <w:r>
        <w:t xml:space="preserve"> + </w:t>
      </w:r>
      <w:r w:rsidRPr="00D61B3E">
        <w:rPr>
          <w:i/>
        </w:rPr>
        <w:t>C</w:t>
      </w:r>
      <w:r>
        <w:t xml:space="preserve"> = 59 + 53 + 28</w:t>
      </w:r>
    </w:p>
    <w:p w:rsidR="00C37726" w:rsidRDefault="00C37726" w:rsidP="00C22F7F">
      <w:pPr>
        <w:pStyle w:val="Uppgift"/>
      </w:pPr>
      <w:r>
        <w:tab/>
        <w:t>2</w:t>
      </w:r>
      <w:r w:rsidRPr="00D61B3E">
        <w:rPr>
          <w:i/>
        </w:rPr>
        <w:t>A</w:t>
      </w:r>
      <w:r>
        <w:t xml:space="preserve"> + 2</w:t>
      </w:r>
      <w:r w:rsidRPr="00D61B3E">
        <w:rPr>
          <w:i/>
        </w:rPr>
        <w:t>B</w:t>
      </w:r>
      <w:r>
        <w:t xml:space="preserve"> + 2</w:t>
      </w:r>
      <w:r w:rsidRPr="00D61B3E">
        <w:rPr>
          <w:i/>
        </w:rPr>
        <w:t>C</w:t>
      </w:r>
      <w:r>
        <w:t xml:space="preserve"> = 140</w:t>
      </w:r>
    </w:p>
    <w:p w:rsidR="00C37726" w:rsidRDefault="00C37726" w:rsidP="00C22F7F">
      <w:pPr>
        <w:pStyle w:val="Uppgift"/>
      </w:pPr>
      <w:r>
        <w:tab/>
        <w:t>Vi dividerar alla termer med 2 och får då</w:t>
      </w:r>
    </w:p>
    <w:p w:rsidR="00C37726" w:rsidRDefault="00C37726" w:rsidP="00C22F7F">
      <w:pPr>
        <w:pStyle w:val="Uppgift"/>
      </w:pPr>
      <w:r>
        <w:tab/>
      </w:r>
      <w:r w:rsidRPr="00D61B3E">
        <w:rPr>
          <w:i/>
        </w:rPr>
        <w:t>A</w:t>
      </w:r>
      <w:r>
        <w:t xml:space="preserve"> + </w:t>
      </w:r>
      <w:r w:rsidRPr="00D61B3E">
        <w:rPr>
          <w:i/>
        </w:rPr>
        <w:t>B</w:t>
      </w:r>
      <w:r>
        <w:t xml:space="preserve"> + </w:t>
      </w:r>
      <w:r w:rsidRPr="00D61B3E">
        <w:rPr>
          <w:i/>
        </w:rPr>
        <w:t>C</w:t>
      </w:r>
      <w:r>
        <w:t xml:space="preserve"> = 70</w:t>
      </w:r>
    </w:p>
    <w:p w:rsidR="00C37726" w:rsidRPr="00085F86" w:rsidRDefault="00C37726" w:rsidP="00D61B3E">
      <w:pPr>
        <w:pStyle w:val="Uppgift"/>
        <w:spacing w:before="120"/>
      </w:pPr>
      <w:r>
        <w:tab/>
      </w:r>
      <w:r>
        <w:rPr>
          <w:i/>
          <w:u w:val="single"/>
        </w:rPr>
        <w:t>Svar</w:t>
      </w:r>
      <w:r>
        <w:t>: Summan är 70.</w:t>
      </w:r>
    </w:p>
    <w:p w:rsidR="00E13E05" w:rsidRPr="00B706BA" w:rsidRDefault="00E13E05" w:rsidP="00C22F7F">
      <w:pPr>
        <w:pStyle w:val="Uppgift"/>
      </w:pPr>
    </w:p>
    <w:sectPr w:rsidR="00E13E05" w:rsidRPr="00B706BA" w:rsidSect="00747EF5">
      <w:type w:val="continuous"/>
      <w:pgSz w:w="11906" w:h="16838"/>
      <w:pgMar w:top="2098" w:right="1701" w:bottom="1021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54088" w:rsidRDefault="00D54088">
      <w:r>
        <w:separator/>
      </w:r>
    </w:p>
  </w:endnote>
  <w:endnote w:type="continuationSeparator" w:id="0">
    <w:p w:rsidR="00D54088" w:rsidRDefault="00D5408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ＭＳ 明朝"/>
    <w:panose1 w:val="00000000000000000000"/>
    <w:charset w:val="00"/>
    <w:family w:val="auto"/>
    <w:notTrueType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altName w:val="Arial Black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4D"/>
    <w:family w:val="auto"/>
    <w:notTrueType/>
    <w:pitch w:val="default"/>
    <w:sig w:usb0="00000003" w:usb1="00000000" w:usb2="00000000" w:usb3="00000000" w:csb0="00000001" w:csb1="00000000"/>
  </w:font>
  <w:font w:name="DINPro-Regular">
    <w:altName w:val="Cambria"/>
    <w:panose1 w:val="02010504030101020104"/>
    <w:charset w:val="00"/>
    <w:family w:val="auto"/>
    <w:notTrueType/>
    <w:pitch w:val="default"/>
    <w:sig w:usb0="00000003" w:usb1="00000000" w:usb2="00000000" w:usb3="00000000" w:csb0="00000001" w:csb1="00000000"/>
  </w:font>
  <w:font w:name="DINPro-Black">
    <w:altName w:val="Cambria"/>
    <w:panose1 w:val="02010A04030101020104"/>
    <w:charset w:val="4D"/>
    <w:family w:val="auto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auto"/>
    <w:pitch w:val="variable"/>
    <w:sig w:usb0="A00002FF" w:usb1="7800205A" w:usb2="14600000" w:usb3="00000000" w:csb0="00000193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54088" w:rsidRDefault="00D54088">
      <w:r>
        <w:separator/>
      </w:r>
    </w:p>
  </w:footnote>
  <w:footnote w:type="continuationSeparator" w:id="0">
    <w:p w:rsidR="00D54088" w:rsidRDefault="00D5408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0" type="#_x0000_t75" style="width:10.2pt;height:13.2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4285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3FD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57617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5A8B"/>
    <w:rsid w:val="000A6741"/>
    <w:rsid w:val="000B05F4"/>
    <w:rsid w:val="000B16E9"/>
    <w:rsid w:val="000B3258"/>
    <w:rsid w:val="000B43FB"/>
    <w:rsid w:val="000B45C7"/>
    <w:rsid w:val="000B56EF"/>
    <w:rsid w:val="000B59C1"/>
    <w:rsid w:val="000B66E5"/>
    <w:rsid w:val="000B7023"/>
    <w:rsid w:val="000B7A57"/>
    <w:rsid w:val="000B7B7F"/>
    <w:rsid w:val="000C0167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56F1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A98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16F8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1F7BCA"/>
    <w:rsid w:val="00200486"/>
    <w:rsid w:val="002004A8"/>
    <w:rsid w:val="0020054C"/>
    <w:rsid w:val="002015F8"/>
    <w:rsid w:val="002017FF"/>
    <w:rsid w:val="002023B8"/>
    <w:rsid w:val="00203150"/>
    <w:rsid w:val="00203D35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3B55"/>
    <w:rsid w:val="002240E0"/>
    <w:rsid w:val="00224C1A"/>
    <w:rsid w:val="00226381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2EE1"/>
    <w:rsid w:val="002967F3"/>
    <w:rsid w:val="0029770E"/>
    <w:rsid w:val="002A0132"/>
    <w:rsid w:val="002A027A"/>
    <w:rsid w:val="002A0CAF"/>
    <w:rsid w:val="002A1030"/>
    <w:rsid w:val="002A206D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229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171CC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2A46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5A5D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2BE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644E"/>
    <w:rsid w:val="003A7115"/>
    <w:rsid w:val="003B1E29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AB8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095"/>
    <w:rsid w:val="00466930"/>
    <w:rsid w:val="00466A28"/>
    <w:rsid w:val="00466A85"/>
    <w:rsid w:val="004679F3"/>
    <w:rsid w:val="00467C64"/>
    <w:rsid w:val="004706C7"/>
    <w:rsid w:val="0047243E"/>
    <w:rsid w:val="00474C0E"/>
    <w:rsid w:val="00474DE9"/>
    <w:rsid w:val="0047530B"/>
    <w:rsid w:val="0047533B"/>
    <w:rsid w:val="004759E2"/>
    <w:rsid w:val="00475A86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10CD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36BD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46B3"/>
    <w:rsid w:val="00526E5E"/>
    <w:rsid w:val="00530680"/>
    <w:rsid w:val="00530B10"/>
    <w:rsid w:val="00531887"/>
    <w:rsid w:val="00532358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18C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4FA8"/>
    <w:rsid w:val="00605E74"/>
    <w:rsid w:val="00606CD0"/>
    <w:rsid w:val="0060711D"/>
    <w:rsid w:val="0060725D"/>
    <w:rsid w:val="00611E6D"/>
    <w:rsid w:val="00612752"/>
    <w:rsid w:val="00612A1F"/>
    <w:rsid w:val="006135A9"/>
    <w:rsid w:val="006135DE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4D38"/>
    <w:rsid w:val="00635370"/>
    <w:rsid w:val="00635D07"/>
    <w:rsid w:val="00636621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4A"/>
    <w:rsid w:val="006666C6"/>
    <w:rsid w:val="00666B8F"/>
    <w:rsid w:val="00670539"/>
    <w:rsid w:val="00671307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061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15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6E23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6F5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3E8"/>
    <w:rsid w:val="00731EFE"/>
    <w:rsid w:val="007322FF"/>
    <w:rsid w:val="007324E3"/>
    <w:rsid w:val="0073287B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47EF5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307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4EF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19B3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5453"/>
    <w:rsid w:val="00806301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BD0"/>
    <w:rsid w:val="00835FC1"/>
    <w:rsid w:val="008367DA"/>
    <w:rsid w:val="00842BF3"/>
    <w:rsid w:val="00843D32"/>
    <w:rsid w:val="00843ED0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185F"/>
    <w:rsid w:val="008629AE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39B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96B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350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4700A"/>
    <w:rsid w:val="00950349"/>
    <w:rsid w:val="00950966"/>
    <w:rsid w:val="00950CE5"/>
    <w:rsid w:val="00951ED4"/>
    <w:rsid w:val="0095218A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12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9D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4D1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56F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8C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AF4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050C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1F8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A7A58"/>
    <w:rsid w:val="00AB0E48"/>
    <w:rsid w:val="00AB19DB"/>
    <w:rsid w:val="00AB26C4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0402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4748B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06BA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0D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9A1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3E82"/>
    <w:rsid w:val="00BB4850"/>
    <w:rsid w:val="00BB4E83"/>
    <w:rsid w:val="00BB5633"/>
    <w:rsid w:val="00BB5EAD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E7A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2F7F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E0D"/>
    <w:rsid w:val="00C34F39"/>
    <w:rsid w:val="00C35C51"/>
    <w:rsid w:val="00C37726"/>
    <w:rsid w:val="00C40388"/>
    <w:rsid w:val="00C40B0B"/>
    <w:rsid w:val="00C40B2D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D97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77EF8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4E55"/>
    <w:rsid w:val="00CB519C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59F4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5701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835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2EB"/>
    <w:rsid w:val="00D51D46"/>
    <w:rsid w:val="00D520C2"/>
    <w:rsid w:val="00D52194"/>
    <w:rsid w:val="00D53619"/>
    <w:rsid w:val="00D54088"/>
    <w:rsid w:val="00D548D6"/>
    <w:rsid w:val="00D5620C"/>
    <w:rsid w:val="00D56843"/>
    <w:rsid w:val="00D60902"/>
    <w:rsid w:val="00D6124D"/>
    <w:rsid w:val="00D61863"/>
    <w:rsid w:val="00D61B3E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500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08CB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441"/>
    <w:rsid w:val="00DB0628"/>
    <w:rsid w:val="00DB19D6"/>
    <w:rsid w:val="00DB382B"/>
    <w:rsid w:val="00DB3EC3"/>
    <w:rsid w:val="00DB79B3"/>
    <w:rsid w:val="00DC0965"/>
    <w:rsid w:val="00DC201C"/>
    <w:rsid w:val="00DC46DB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3E05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5FA"/>
    <w:rsid w:val="00E8468F"/>
    <w:rsid w:val="00E8587F"/>
    <w:rsid w:val="00E863EE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A7E99"/>
    <w:rsid w:val="00EB0F58"/>
    <w:rsid w:val="00EB48A0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19C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6719D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0279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2AD"/>
    <w:rsid w:val="00FA6747"/>
    <w:rsid w:val="00FA7B18"/>
    <w:rsid w:val="00FB0EFC"/>
    <w:rsid w:val="00FB165E"/>
    <w:rsid w:val="00FB21B9"/>
    <w:rsid w:val="00FB28D2"/>
    <w:rsid w:val="00FB2A2D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62" w:unhideWhenUsed="0"/>
    <w:lsdException w:name="No Spacing" w:semiHidden="0" w:uiPriority="1" w:unhideWhenUsed="0" w:qFormat="1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88539B"/>
    <w:pPr>
      <w:keepNext/>
      <w:spacing w:before="240" w:after="60"/>
      <w:outlineLvl w:val="1"/>
    </w:pPr>
    <w:rPr>
      <w:rFonts w:ascii="Arial" w:hAnsi="Arial" w:cs="Arial"/>
      <w:b/>
      <w:bCs/>
      <w:iCs/>
      <w:sz w:val="22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88539B"/>
    <w:rPr>
      <w:rFonts w:ascii="Arial" w:hAnsi="Arial" w:cs="Arial"/>
      <w:b/>
      <w:bCs/>
      <w:iCs/>
      <w:sz w:val="22"/>
      <w:szCs w:val="28"/>
    </w:rPr>
  </w:style>
  <w:style w:type="paragraph" w:customStyle="1" w:styleId="RAvsnitt">
    <w:name w:val="R Avsnitt"/>
    <w:next w:val="Uppgiftluftver"/>
    <w:link w:val="RAvsnittChar"/>
    <w:rsid w:val="00B7520D"/>
    <w:pPr>
      <w:keepNext/>
      <w:pageBreakBefore/>
      <w:tabs>
        <w:tab w:val="right" w:pos="8505"/>
        <w:tab w:val="right" w:pos="9072"/>
      </w:tabs>
      <w:spacing w:after="240"/>
    </w:pPr>
    <w:rPr>
      <w:rFonts w:ascii="Arial Black" w:hAnsi="Arial Black"/>
      <w:b/>
      <w:sz w:val="22"/>
      <w:szCs w:val="24"/>
    </w:rPr>
  </w:style>
  <w:style w:type="character" w:customStyle="1" w:styleId="RAvsnittChar">
    <w:name w:val="R Avsnitt Char"/>
    <w:link w:val="RAvsnitt"/>
    <w:rsid w:val="00B7520D"/>
    <w:rPr>
      <w:rFonts w:ascii="Arial Black" w:hAnsi="Arial Black"/>
      <w:b/>
      <w:sz w:val="22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1F7BCA"/>
    <w:pPr>
      <w:tabs>
        <w:tab w:val="left" w:pos="851"/>
        <w:tab w:val="left" w:pos="3000"/>
        <w:tab w:val="left" w:pos="5000"/>
        <w:tab w:val="right" w:pos="8505"/>
        <w:tab w:val="right" w:pos="9072"/>
      </w:tabs>
      <w:ind w:left="567" w:hanging="567"/>
    </w:pPr>
    <w:rPr>
      <w:sz w:val="22"/>
    </w:rPr>
  </w:style>
  <w:style w:type="character" w:customStyle="1" w:styleId="UppgiftChar">
    <w:name w:val="Uppgift Char"/>
    <w:link w:val="Uppgift"/>
    <w:rsid w:val="001F7BCA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</w:tabs>
      <w:spacing w:before="240" w:after="60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Brdtext11p">
    <w:name w:val="Brödtext 11p"/>
    <w:basedOn w:val="Uppgift"/>
    <w:qFormat/>
    <w:rsid w:val="0086185F"/>
    <w:pPr>
      <w:ind w:left="0" w:firstLine="0"/>
    </w:pPr>
    <w:rPr>
      <w:rFonts w:eastAsia="MS Mincho"/>
    </w:rPr>
  </w:style>
  <w:style w:type="paragraph" w:customStyle="1" w:styleId="Facitkursiv">
    <w:name w:val="Facit kursiv"/>
    <w:basedOn w:val="Normal"/>
    <w:qFormat/>
    <w:rsid w:val="00A0558C"/>
    <w:pPr>
      <w:tabs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</w:pPr>
    <w:rPr>
      <w:rFonts w:eastAsia="MS Mincho"/>
      <w:i/>
      <w:sz w:val="22"/>
    </w:rPr>
  </w:style>
  <w:style w:type="paragraph" w:customStyle="1" w:styleId="FacitI">
    <w:name w:val="Facit I"/>
    <w:basedOn w:val="Normal"/>
    <w:qFormat/>
    <w:rsid w:val="00A0558C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  <w:style w:type="paragraph" w:customStyle="1" w:styleId="Facit">
    <w:name w:val="Facit"/>
    <w:basedOn w:val="Uppgift"/>
    <w:qFormat/>
    <w:rsid w:val="00BE6E7A"/>
    <w:pPr>
      <w:tabs>
        <w:tab w:val="clear" w:pos="851"/>
        <w:tab w:val="clear" w:pos="3000"/>
        <w:tab w:val="clear" w:pos="5000"/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  <w:ind w:left="0" w:firstLine="0"/>
    </w:pPr>
    <w:rPr>
      <w:rFonts w:eastAsia="MS Mincho"/>
    </w:rPr>
  </w:style>
  <w:style w:type="paragraph" w:styleId="Ingetavstnd">
    <w:name w:val="No Spacing"/>
    <w:link w:val="IngetavstndChar"/>
    <w:uiPriority w:val="1"/>
    <w:qFormat/>
    <w:rsid w:val="0088539B"/>
    <w:rPr>
      <w:rFonts w:ascii="Calibri" w:eastAsia="Calibri" w:hAnsi="Calibri"/>
      <w:sz w:val="22"/>
      <w:szCs w:val="22"/>
      <w:lang w:eastAsia="en-US"/>
    </w:rPr>
  </w:style>
  <w:style w:type="character" w:customStyle="1" w:styleId="IngetavstndChar">
    <w:name w:val="Inget avstånd Char"/>
    <w:link w:val="Ingetavstnd"/>
    <w:uiPriority w:val="1"/>
    <w:locked/>
    <w:rsid w:val="0088539B"/>
    <w:rPr>
      <w:rFonts w:ascii="Calibri" w:eastAsia="Calibri" w:hAnsi="Calibri"/>
      <w:sz w:val="22"/>
      <w:szCs w:val="22"/>
      <w:lang w:eastAsia="en-US"/>
    </w:rPr>
  </w:style>
  <w:style w:type="paragraph" w:customStyle="1" w:styleId="FormatmallCentrerad">
    <w:name w:val="Formatmall Centrerad"/>
    <w:basedOn w:val="Normal"/>
    <w:rsid w:val="00223B55"/>
    <w:pPr>
      <w:jc w:val="center"/>
    </w:pPr>
    <w:rPr>
      <w:sz w:val="22"/>
      <w:szCs w:val="20"/>
    </w:rPr>
  </w:style>
  <w:style w:type="paragraph" w:customStyle="1" w:styleId="RUnderrubrik">
    <w:name w:val="R Underrubrik"/>
    <w:basedOn w:val="Rubrik3"/>
    <w:next w:val="Brdtext"/>
    <w:autoRedefine/>
    <w:rsid w:val="00E13E05"/>
    <w:pPr>
      <w:keepNext w:val="0"/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overflowPunct w:val="0"/>
      <w:spacing w:before="400" w:after="40" w:line="280" w:lineRule="atLeast"/>
      <w:ind w:left="1106" w:hanging="397"/>
      <w:textAlignment w:val="baseline"/>
      <w:outlineLvl w:val="9"/>
    </w:pPr>
    <w:rPr>
      <w:rFonts w:ascii="Palatino" w:hAnsi="Palatino" w:cs="Times New Roman"/>
      <w:bCs w:val="0"/>
      <w:color w:val="auto"/>
      <w:szCs w:val="20"/>
      <w:lang w:val="sv-SE" w:eastAsia="sv-SE"/>
    </w:rPr>
  </w:style>
  <w:style w:type="paragraph" w:customStyle="1" w:styleId="RUnder">
    <w:name w:val="R Under"/>
    <w:basedOn w:val="Uppgiftluftver"/>
    <w:qFormat/>
    <w:rsid w:val="00B7520D"/>
    <w:rPr>
      <w:rFonts w:ascii="Arial" w:hAnsi="Arial"/>
      <w:b/>
    </w:rPr>
  </w:style>
  <w:style w:type="paragraph" w:customStyle="1" w:styleId="FormatmallRAvsnittArial19pt">
    <w:name w:val="Formatmall R Avsnitt + Arial 19 pt"/>
    <w:basedOn w:val="RAvsnitt"/>
    <w:rsid w:val="00B7520D"/>
    <w:rPr>
      <w:rFonts w:ascii="Arial" w:hAnsi="Arial"/>
      <w:b w:val="0"/>
      <w:bCs/>
      <w:sz w:val="3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microsoft.com/office/2011/relationships/people" Target="peop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852846-F43E-49BC-A3B7-2245298F64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94</Words>
  <Characters>2091</Characters>
  <Application>Microsoft Office Word</Application>
  <DocSecurity>0</DocSecurity>
  <Lines>17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481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7-08-08T09:12:00Z</cp:lastPrinted>
  <dcterms:created xsi:type="dcterms:W3CDTF">2017-08-30T16:51:00Z</dcterms:created>
  <dcterms:modified xsi:type="dcterms:W3CDTF">2017-08-30T1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